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9BECA1" w:rsidR="00D406CF" w:rsidRPr="000E4F4E" w:rsidRDefault="00DC7D1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F70EE2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745E440D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09C2783" w:rsidR="00D1678A" w:rsidRPr="00D97D6F" w:rsidRDefault="008D5CAC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5.03.06</w:t>
            </w:r>
          </w:p>
        </w:tc>
        <w:tc>
          <w:tcPr>
            <w:tcW w:w="5209" w:type="dxa"/>
            <w:shd w:val="clear" w:color="auto" w:fill="auto"/>
          </w:tcPr>
          <w:p w14:paraId="590A5011" w14:textId="4E0B44E4" w:rsidR="00D1678A" w:rsidRPr="00A6662F" w:rsidRDefault="008D5CAC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Мехатроника и робототехника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3953BC24" w:rsidR="00D1678A" w:rsidRPr="00D97D6F" w:rsidRDefault="008D5CAC" w:rsidP="00121E30">
            <w:pPr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Мехатронные</w:t>
            </w:r>
            <w:proofErr w:type="spellEnd"/>
            <w:r>
              <w:rPr>
                <w:sz w:val="26"/>
                <w:szCs w:val="26"/>
              </w:rPr>
              <w:t xml:space="preserve"> системы и средства автоматизаци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01A2C917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674F24F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2E0D4566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507FFE53" w:rsidR="007B449A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Электроника;</w:t>
      </w:r>
    </w:p>
    <w:p w14:paraId="594C8952" w14:textId="7405F356" w:rsidR="0003226F" w:rsidRPr="00DC7D12" w:rsidRDefault="003C0747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Теоретические осно</w:t>
      </w:r>
      <w:r w:rsidR="008D5CAC">
        <w:rPr>
          <w:sz w:val="24"/>
          <w:szCs w:val="24"/>
        </w:rPr>
        <w:t>вы физики полупроводников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19AE8279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</w:t>
      </w:r>
      <w:proofErr w:type="gramStart"/>
      <w:r w:rsidR="00077736" w:rsidRPr="00995A8B">
        <w:rPr>
          <w:sz w:val="24"/>
          <w:szCs w:val="24"/>
        </w:rPr>
        <w:t>эксплуатации  электротехнических</w:t>
      </w:r>
      <w:proofErr w:type="gramEnd"/>
      <w:r w:rsidR="00077736" w:rsidRPr="00995A8B">
        <w:rPr>
          <w:sz w:val="24"/>
          <w:szCs w:val="24"/>
        </w:rPr>
        <w:t xml:space="preserve">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7B533D" w:rsidRPr="00F31E81" w14:paraId="655F727A" w14:textId="77777777" w:rsidTr="007E1237">
        <w:trPr>
          <w:trHeight w:val="3104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1961B14" w14:textId="12088EAB" w:rsidR="007B533D" w:rsidRPr="0037306E" w:rsidRDefault="007B533D" w:rsidP="00FE2AF3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37306E">
              <w:rPr>
                <w:sz w:val="22"/>
                <w:szCs w:val="22"/>
              </w:rPr>
              <w:t>ОПК-</w:t>
            </w:r>
            <w:r w:rsidR="008D5CAC">
              <w:rPr>
                <w:sz w:val="22"/>
                <w:szCs w:val="22"/>
              </w:rPr>
              <w:t>1</w:t>
            </w:r>
          </w:p>
          <w:p w14:paraId="2BD2B4D4" w14:textId="2D60EFB3" w:rsidR="00995A8B" w:rsidRPr="00021C27" w:rsidRDefault="00E91191" w:rsidP="008D5CAC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  <w:r w:rsidRPr="00E91191">
              <w:rPr>
                <w:i/>
                <w:sz w:val="22"/>
                <w:szCs w:val="22"/>
              </w:rPr>
              <w:t xml:space="preserve">Способен применять </w:t>
            </w:r>
            <w:r w:rsidRPr="00E91191">
              <w:rPr>
                <w:sz w:val="22"/>
                <w:szCs w:val="22"/>
              </w:rPr>
              <w:t>естественнонаучные и общеинженерные знания, методы математического анализа и моделирования в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6812301" w14:textId="75482B09" w:rsidR="007B533D" w:rsidRPr="0037306E" w:rsidRDefault="008D5CAC" w:rsidP="0037306E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1.1</w:t>
            </w:r>
          </w:p>
          <w:p w14:paraId="009E445A" w14:textId="421A4241" w:rsidR="007B533D" w:rsidRPr="00E91191" w:rsidRDefault="00E91191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91191">
              <w:rPr>
                <w:rStyle w:val="fontstyle01"/>
                <w:rFonts w:ascii="Times New Roman" w:hAnsi="Times New Roman"/>
                <w:sz w:val="22"/>
                <w:szCs w:val="22"/>
              </w:rPr>
              <w:t>Применение естественнонаучных знаний при решении профессиональных задач;</w:t>
            </w:r>
          </w:p>
        </w:tc>
        <w:tc>
          <w:tcPr>
            <w:tcW w:w="4082" w:type="dxa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950835" w:rsidRPr="00950835" w:rsidRDefault="00950835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имеет теоретические знания по основным положениям курса «Теоретические основы электротехники»;</w:t>
            </w:r>
          </w:p>
          <w:p w14:paraId="4FC9E46B" w14:textId="77777777" w:rsidR="00950835" w:rsidRDefault="00E776D8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0F4CC4E0" w14:textId="77777777" w:rsidR="00E91191" w:rsidRPr="00950835" w:rsidRDefault="00E91191" w:rsidP="00E91191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>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0F297D5A" w14:textId="77777777" w:rsidR="00E91191" w:rsidRDefault="00E91191" w:rsidP="00E91191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45BA8D1C" w:rsidR="00E91191" w:rsidRPr="00E776D8" w:rsidRDefault="00E91191" w:rsidP="00E91191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3E0993" w:rsidRPr="00F31E81" w14:paraId="358BA850" w14:textId="77777777" w:rsidTr="003E0993">
        <w:trPr>
          <w:trHeight w:val="232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B1EB514" w14:textId="08CB382A" w:rsidR="003E0993" w:rsidRPr="007B533D" w:rsidRDefault="00E91191" w:rsidP="005D086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7</w:t>
            </w:r>
          </w:p>
          <w:p w14:paraId="1415B648" w14:textId="3884F1CE" w:rsidR="003E0993" w:rsidRPr="005A6FC7" w:rsidRDefault="00E91191" w:rsidP="008D5CAC">
            <w:pPr>
              <w:widowControl w:val="0"/>
              <w:autoSpaceDE w:val="0"/>
              <w:autoSpaceDN w:val="0"/>
              <w:adjustRightInd w:val="0"/>
              <w:rPr>
                <w:rFonts w:eastAsiaTheme="minorHAnsi"/>
                <w:color w:val="000000"/>
                <w:lang w:eastAsia="en-US"/>
              </w:rPr>
            </w:pPr>
            <w:r w:rsidRPr="00E91191">
              <w:rPr>
                <w:rFonts w:eastAsiaTheme="minorHAnsi"/>
                <w:color w:val="000000"/>
                <w:lang w:eastAsia="en-US"/>
              </w:rPr>
              <w:t>Способен применять современные экологичные и безопасные методы рационального использования сырьевых и энергетических ресурсов в машиностроен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C67EAC9" w14:textId="7D19FFE7" w:rsidR="003E0993" w:rsidRPr="00544490" w:rsidRDefault="00E91191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7.2</w:t>
            </w:r>
          </w:p>
          <w:p w14:paraId="0623E1D6" w14:textId="660B2DF2" w:rsidR="00ED386D" w:rsidRPr="0079349C" w:rsidRDefault="00E91191" w:rsidP="007476A8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E91191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Осуществление рационального использования сырьевых и энергетических ресурсов;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385ACA5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1AD73C7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4FD24789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</w:t>
            </w:r>
            <w:r w:rsidR="00544490">
              <w:rPr>
                <w:rFonts w:eastAsiaTheme="minorHAnsi"/>
                <w:color w:val="000000"/>
                <w:lang w:eastAsia="en-US"/>
              </w:rPr>
              <w:t>тем;</w:t>
            </w:r>
          </w:p>
          <w:p w14:paraId="44DEE1DD" w14:textId="36C2FBB2" w:rsidR="00544490" w:rsidRPr="00702D3F" w:rsidRDefault="00544490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</w:p>
        </w:tc>
      </w:tr>
      <w:tr w:rsidR="003E0993" w:rsidRPr="00F31E81" w14:paraId="0ABAEC2F" w14:textId="77777777" w:rsidTr="00F71B88">
        <w:trPr>
          <w:trHeight w:val="1961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DB11C0E" w14:textId="59A6DA0A" w:rsidR="003E0993" w:rsidRDefault="003E0993" w:rsidP="005D086E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7ED0980A" w14:textId="36A6A938" w:rsidR="00ED386D" w:rsidRPr="0079349C" w:rsidRDefault="00E91191" w:rsidP="00ED386D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ОПК-7.3</w:t>
            </w:r>
          </w:p>
          <w:p w14:paraId="6E8E285D" w14:textId="0A8882A3" w:rsidR="003E0993" w:rsidRDefault="00E91191" w:rsidP="00ED386D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91191">
              <w:rPr>
                <w:rStyle w:val="fontstyle01"/>
                <w:rFonts w:ascii="Times New Roman" w:hAnsi="Times New Roman"/>
                <w:sz w:val="22"/>
                <w:szCs w:val="22"/>
              </w:rPr>
              <w:t>Проектирование новых современных механизмов в мехатронике и робототехнике.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EAF6B79" w14:textId="77777777" w:rsidR="003E0993" w:rsidRDefault="003E0993" w:rsidP="0092776D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</w:p>
        </w:tc>
      </w:tr>
      <w:tr w:rsidR="00E91191" w:rsidRPr="00F31E81" w14:paraId="40070BE8" w14:textId="77777777" w:rsidTr="00E91191">
        <w:trPr>
          <w:trHeight w:val="930"/>
        </w:trPr>
        <w:tc>
          <w:tcPr>
            <w:tcW w:w="2551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56BD924A" w14:textId="4F79FD6A" w:rsidR="00E91191" w:rsidRDefault="00E91191" w:rsidP="0092776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К-2</w:t>
            </w:r>
          </w:p>
          <w:p w14:paraId="0A489FD9" w14:textId="72A491CE" w:rsidR="00E91191" w:rsidRPr="00995A8B" w:rsidRDefault="00E91191" w:rsidP="00995A8B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E91191">
              <w:rPr>
                <w:sz w:val="22"/>
                <w:szCs w:val="22"/>
              </w:rPr>
              <w:t>Способен к проведению конструкторских и расчетных работ по проектированию робототехнических систем, их подсистем, отдельных элементов и модулей, включая информационные, электромеханические, гидравлические, электрогидравлические, электронные устройства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F28EF66" w14:textId="79603504" w:rsidR="00E91191" w:rsidRPr="001D37B6" w:rsidRDefault="00E91191" w:rsidP="00C87339"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</w:t>
            </w:r>
            <w:r w:rsidRPr="001D37B6">
              <w:rPr>
                <w:rStyle w:val="fontstyle01"/>
                <w:rFonts w:ascii="Times New Roman" w:hAnsi="Times New Roman"/>
                <w:sz w:val="22"/>
                <w:szCs w:val="22"/>
              </w:rPr>
              <w:t>П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2</w:t>
            </w:r>
            <w:r w:rsidRPr="001D37B6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1</w:t>
            </w:r>
          </w:p>
          <w:p w14:paraId="0074CBF0" w14:textId="06925CB0" w:rsidR="00E91191" w:rsidRPr="001D37B6" w:rsidRDefault="00E91191" w:rsidP="008C52CF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E91191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спользование методик расчета основных характеристик элементов робототехнических систем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2CEB9944" w14:textId="77777777" w:rsidR="00E91191" w:rsidRDefault="00E91191" w:rsidP="00ED566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1BC06C4A" w14:textId="45DCBC8F" w:rsidR="00E91191" w:rsidRPr="00ED566F" w:rsidRDefault="00E91191" w:rsidP="00ED566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производит наладку современных измерительных приборов для исследования электрических схем постоянного и переменного тока. </w:t>
            </w:r>
          </w:p>
        </w:tc>
      </w:tr>
      <w:tr w:rsidR="00E91191" w:rsidRPr="00F31E81" w14:paraId="06FBE2CA" w14:textId="77777777" w:rsidTr="00E91191">
        <w:trPr>
          <w:trHeight w:val="1028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A45E7A" w14:textId="77777777" w:rsidR="00E91191" w:rsidRDefault="00E91191" w:rsidP="0092776D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9DB2BB9" w14:textId="4C724A90" w:rsidR="00E91191" w:rsidRPr="001D37B6" w:rsidRDefault="00E91191" w:rsidP="00E91191">
            <w:pPr>
              <w:autoSpaceDE w:val="0"/>
              <w:autoSpaceDN w:val="0"/>
              <w:adjustRightInd w:val="0"/>
              <w:rPr>
                <w:color w:val="000000"/>
              </w:rPr>
            </w:pP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ИД-</w:t>
            </w:r>
            <w:r w:rsidRPr="001D37B6">
              <w:rPr>
                <w:rStyle w:val="fontstyle01"/>
                <w:rFonts w:ascii="Times New Roman" w:hAnsi="Times New Roman"/>
                <w:sz w:val="22"/>
                <w:szCs w:val="22"/>
              </w:rPr>
              <w:t>ПК-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2</w:t>
            </w:r>
            <w:r w:rsidRPr="001D37B6">
              <w:rPr>
                <w:rStyle w:val="fontstyle01"/>
                <w:rFonts w:ascii="Times New Roman" w:hAnsi="Times New Roman"/>
                <w:sz w:val="22"/>
                <w:szCs w:val="22"/>
              </w:rPr>
              <w:t>.</w:t>
            </w:r>
            <w:r>
              <w:rPr>
                <w:rStyle w:val="fontstyle01"/>
                <w:rFonts w:ascii="Times New Roman" w:hAnsi="Times New Roman"/>
                <w:sz w:val="22"/>
                <w:szCs w:val="22"/>
              </w:rPr>
              <w:t>4</w:t>
            </w:r>
          </w:p>
          <w:p w14:paraId="21C94A69" w14:textId="65A8C1D8" w:rsidR="00E91191" w:rsidRDefault="00E91191" w:rsidP="00C87339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E91191">
              <w:rPr>
                <w:rStyle w:val="fontstyle01"/>
                <w:rFonts w:ascii="Times New Roman" w:hAnsi="Times New Roman"/>
                <w:sz w:val="22"/>
                <w:szCs w:val="22"/>
              </w:rPr>
              <w:t>Выполнение конструкторских и расчетных работ по проектированию робототехнических систем, их подсистем, отдельных элементов и модулей, включая информационные, электромеханические, гидравлические, электрогидравлические, электронные устройства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385AB0" w14:textId="77777777" w:rsidR="00E91191" w:rsidRPr="00ED566F" w:rsidRDefault="00E91191" w:rsidP="00ED566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5FEFBF4A" w:rsidR="00560461" w:rsidRPr="00A9206E" w:rsidRDefault="000D16C2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4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proofErr w:type="spellStart"/>
            <w:r w:rsidRPr="00A9206E">
              <w:rPr>
                <w:b/>
              </w:rPr>
              <w:t>з.е</w:t>
            </w:r>
            <w:proofErr w:type="spellEnd"/>
            <w:r w:rsidRPr="00A9206E">
              <w:rPr>
                <w:b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0B8A5932" w:rsidR="00560461" w:rsidRPr="00A9206E" w:rsidRDefault="000D16C2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14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47B963F5" w:rsidR="00262427" w:rsidRPr="00C961D8" w:rsidRDefault="00C961D8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41A1BDD0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21F7B407" w:rsidR="00262427" w:rsidRPr="00C961D8" w:rsidRDefault="00E91191" w:rsidP="00C961D8">
            <w:pPr>
              <w:ind w:left="28"/>
              <w:jc w:val="center"/>
            </w:pPr>
            <w:r>
              <w:t>31</w:t>
            </w:r>
          </w:p>
        </w:tc>
        <w:tc>
          <w:tcPr>
            <w:tcW w:w="837" w:type="dxa"/>
          </w:tcPr>
          <w:p w14:paraId="10596340" w14:textId="51A49D36" w:rsidR="00262427" w:rsidRPr="00E91191" w:rsidRDefault="00E91191" w:rsidP="009B399A">
            <w:pPr>
              <w:ind w:left="28"/>
              <w:jc w:val="center"/>
            </w:pPr>
            <w:r>
              <w:t>45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31C2E11C" w:rsidR="00C961D8" w:rsidRPr="00B02E88" w:rsidRDefault="00C961D8" w:rsidP="00C961D8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5B96A662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534EE4AD" w:rsidR="00C961D8" w:rsidRPr="00B02E88" w:rsidRDefault="00E91191" w:rsidP="00C961D8">
            <w:pPr>
              <w:ind w:left="28"/>
              <w:jc w:val="center"/>
            </w:pPr>
            <w:r>
              <w:t>31</w:t>
            </w:r>
          </w:p>
        </w:tc>
        <w:tc>
          <w:tcPr>
            <w:tcW w:w="837" w:type="dxa"/>
          </w:tcPr>
          <w:p w14:paraId="728E340E" w14:textId="7B81B3A4" w:rsidR="00C961D8" w:rsidRPr="00E91191" w:rsidRDefault="00E91191" w:rsidP="00C961D8">
            <w:pPr>
              <w:ind w:left="28"/>
              <w:jc w:val="center"/>
            </w:pPr>
            <w:r>
              <w:t>45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56AE84DB" w:rsidR="00386236" w:rsidRPr="00A06CF3" w:rsidRDefault="007D57AD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трети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2ABD9525" w14:textId="5465E7F8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E91191">
              <w:t>ПК-1</w:t>
            </w:r>
            <w:r w:rsidRPr="00707EE1">
              <w:t xml:space="preserve">: </w:t>
            </w:r>
          </w:p>
          <w:p w14:paraId="460F7D84" w14:textId="608F607B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E91191">
              <w:t>ПК-1.1</w:t>
            </w:r>
          </w:p>
          <w:p w14:paraId="6B48CBFA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FC7F032" w14:textId="08827DF1" w:rsidR="00702D3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7</w:t>
            </w:r>
          </w:p>
          <w:p w14:paraId="26507A86" w14:textId="02EBCBF3" w:rsidR="00F97346" w:rsidRPr="00C6762B" w:rsidRDefault="00E91191" w:rsidP="00F9734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2</w:t>
            </w:r>
          </w:p>
          <w:p w14:paraId="245674D3" w14:textId="48FE5998" w:rsidR="00702D3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3</w:t>
            </w:r>
          </w:p>
          <w:p w14:paraId="23CC8125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7832EA5" w14:textId="520491B1" w:rsidR="00702D3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2</w:t>
            </w:r>
          </w:p>
          <w:p w14:paraId="2DA02C53" w14:textId="77777777" w:rsidR="00702D3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</w:t>
            </w:r>
            <w:r w:rsidR="00702D3F">
              <w:t>.1</w:t>
            </w:r>
          </w:p>
          <w:p w14:paraId="5B4EF8F5" w14:textId="5762DC62" w:rsidR="00E91191" w:rsidRPr="00351AE6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t>ИД-ПК-2.4</w:t>
            </w: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07BDDCC6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61C6166F" w:rsidR="00702D3F" w:rsidRPr="00885BCA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28C7D30E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14F89522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29AA05CC" w:rsidR="00885BCA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1F7DF30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3DE1E7F4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081A90BE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7E2F8CAE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0134F03E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6F125E8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7</w:t>
            </w:r>
          </w:p>
          <w:p w14:paraId="4C4815A4" w14:textId="77777777" w:rsidR="00E91191" w:rsidRPr="00C6762B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2</w:t>
            </w:r>
          </w:p>
          <w:p w14:paraId="04730A26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3</w:t>
            </w:r>
          </w:p>
          <w:p w14:paraId="4C5917EA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0F74A1F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2</w:t>
            </w:r>
          </w:p>
          <w:p w14:paraId="79E34021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.1</w:t>
            </w:r>
          </w:p>
          <w:p w14:paraId="6598E2C4" w14:textId="1E202D06" w:rsidR="00C6762B" w:rsidRPr="006168DD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lastRenderedPageBreak/>
              <w:t>ИД-ПК-2.4</w:t>
            </w: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70C457A1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3762B459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60AD93B8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E08EE6E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7</w:t>
            </w:r>
          </w:p>
          <w:p w14:paraId="37AFE414" w14:textId="77777777" w:rsidR="00E91191" w:rsidRPr="00C6762B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2</w:t>
            </w:r>
          </w:p>
          <w:p w14:paraId="71CD9F51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3</w:t>
            </w:r>
          </w:p>
          <w:p w14:paraId="7865CE46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74A74A57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2</w:t>
            </w:r>
          </w:p>
          <w:p w14:paraId="50DBCFA2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.1</w:t>
            </w:r>
          </w:p>
          <w:p w14:paraId="428D0BCE" w14:textId="1BB96693" w:rsidR="00DC7D12" w:rsidRPr="00413F35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.4</w:t>
            </w: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0857178B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7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0A3FEAC8" w:rsidR="00DC7D12" w:rsidRPr="00885BCA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</w:t>
            </w:r>
            <w:proofErr w:type="gramStart"/>
            <w:r w:rsidRPr="00CF2A5E"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онтрольная </w:t>
            </w:r>
            <w:proofErr w:type="gramStart"/>
            <w:r>
              <w:rPr>
                <w:rFonts w:eastAsia="Times New Roman"/>
                <w:bCs/>
                <w:sz w:val="20"/>
                <w:szCs w:val="20"/>
              </w:rPr>
              <w:t>работа  №</w:t>
            </w:r>
            <w:proofErr w:type="gramEnd"/>
            <w:r>
              <w:rPr>
                <w:rFonts w:eastAsia="Times New Roman"/>
                <w:bCs/>
                <w:sz w:val="20"/>
                <w:szCs w:val="20"/>
              </w:rPr>
              <w:t>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</w:t>
            </w:r>
            <w:proofErr w:type="gramStart"/>
            <w:r w:rsidRPr="00963AD0">
              <w:t xml:space="preserve">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</w:t>
            </w:r>
            <w:proofErr w:type="gramEnd"/>
            <w:r w:rsidR="00312785" w:rsidRPr="00963AD0">
              <w:rPr>
                <w:rFonts w:eastAsia="Times New Roman"/>
                <w:color w:val="000000"/>
              </w:rPr>
              <w:t xml:space="preserve">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739B0398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4218ED61" w:rsidR="00F70852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0F0D6B2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1CE5CF10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228530DB" w:rsidR="00F70852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37456192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49B5994D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7E6608C3" w:rsidR="00312785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0FC882B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1</w:t>
            </w: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468C4401" w:rsidR="00F70852" w:rsidRPr="005B225F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60802C4B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30301928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041DA30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95C484B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7</w:t>
            </w:r>
          </w:p>
          <w:p w14:paraId="244E2B75" w14:textId="77777777" w:rsidR="00E91191" w:rsidRPr="00C6762B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2</w:t>
            </w:r>
          </w:p>
          <w:p w14:paraId="65E5E28C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>ИД-ОПК-7.3</w:t>
            </w:r>
          </w:p>
          <w:p w14:paraId="3F30F3CB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40591E7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2</w:t>
            </w:r>
          </w:p>
          <w:p w14:paraId="74BB3EFB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.1</w:t>
            </w:r>
          </w:p>
          <w:p w14:paraId="3BC2C6AB" w14:textId="4E6C0AE2" w:rsidR="00F70852" w:rsidRPr="00413F35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.4</w:t>
            </w: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742D6073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1A4B29C8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85BCA">
              <w:t>2</w:t>
            </w: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lastRenderedPageBreak/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38C82A5C" w:rsidR="00702D3F" w:rsidRPr="00FD6C25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5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1746EDDD" w:rsidR="00F70852" w:rsidRPr="00844826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1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40107A68" w:rsidR="00F70852" w:rsidRPr="001C1B2E" w:rsidRDefault="00E91191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1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 xml:space="preserve"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</w:t>
            </w:r>
            <w:proofErr w:type="gramStart"/>
            <w:r>
              <w:t>вольт-амперных</w:t>
            </w:r>
            <w:proofErr w:type="gramEnd"/>
            <w:r>
              <w:t xml:space="preserve">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</w:t>
            </w:r>
            <w:proofErr w:type="gramStart"/>
            <w:r>
              <w:rPr>
                <w:bCs/>
              </w:rPr>
              <w:t>параллельным  соединением</w:t>
            </w:r>
            <w:proofErr w:type="gramEnd"/>
            <w:r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DE1A9D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E6146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DE6146" w:rsidRPr="00E82E96" w:rsidRDefault="00DE6146" w:rsidP="00DE6146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DE6146" w:rsidRPr="00532A00" w:rsidRDefault="00DE6146" w:rsidP="00DE6146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 xml:space="preserve">Цепи постоянного тока. Линейные цепи постоянного тока. </w:t>
            </w:r>
            <w:proofErr w:type="spellStart"/>
            <w:r w:rsidRPr="0013184F">
              <w:rPr>
                <w:rFonts w:eastAsia="Times New Roman"/>
                <w:color w:val="000000"/>
              </w:rPr>
              <w:t>Неразветвлённые</w:t>
            </w:r>
            <w:proofErr w:type="spellEnd"/>
            <w:r w:rsidRPr="0013184F">
              <w:rPr>
                <w:rFonts w:eastAsia="Times New Roman"/>
                <w:color w:val="000000"/>
              </w:rPr>
              <w:t xml:space="preserve">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91080C" w:rsidRPr="0091080C" w:rsidRDefault="0091080C" w:rsidP="0091080C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DE6146" w:rsidRPr="0091080C" w:rsidRDefault="00DE6146" w:rsidP="0091080C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2DCB138F" w:rsidR="00DE6146" w:rsidRPr="008D41AE" w:rsidRDefault="0091080C" w:rsidP="00DE6146">
            <w:r>
              <w:t>2</w:t>
            </w:r>
          </w:p>
        </w:tc>
      </w:tr>
      <w:tr w:rsidR="00DE6146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DE6146" w:rsidRDefault="00DE6146" w:rsidP="00DE6146">
            <w:r>
              <w:t>Тема 1.2</w:t>
            </w:r>
          </w:p>
          <w:p w14:paraId="0E82949E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DE6146" w:rsidRPr="0091080C" w:rsidRDefault="0091080C" w:rsidP="00DE6146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23C5A099" w:rsidR="00DE6146" w:rsidRDefault="00E91191" w:rsidP="00DE6146">
            <w:r>
              <w:t>2</w:t>
            </w:r>
          </w:p>
        </w:tc>
      </w:tr>
      <w:tr w:rsidR="00DE6146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DE6146" w:rsidRDefault="00DE6146" w:rsidP="00DE6146">
            <w:r>
              <w:t>Тема 1.3</w:t>
            </w:r>
          </w:p>
          <w:p w14:paraId="48E543AD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 xml:space="preserve">Баланс мощности. Нелинейные цепи постоянного тока. </w:t>
            </w:r>
            <w:proofErr w:type="gramStart"/>
            <w:r w:rsidRPr="0013184F">
              <w:rPr>
                <w:rFonts w:eastAsia="Times New Roman"/>
                <w:color w:val="000000"/>
              </w:rPr>
              <w:t>Вольт-амперные</w:t>
            </w:r>
            <w:proofErr w:type="gramEnd"/>
            <w:r w:rsidRPr="0013184F">
              <w:rPr>
                <w:rFonts w:eastAsia="Times New Roman"/>
                <w:color w:val="000000"/>
              </w:rPr>
              <w:t xml:space="preserve">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DE6146" w:rsidRPr="0091080C" w:rsidRDefault="0091080C" w:rsidP="00DE6146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84373DB" w:rsidR="00DE6146" w:rsidRDefault="0091080C" w:rsidP="00DE6146">
            <w:r>
              <w:t>2</w:t>
            </w:r>
          </w:p>
        </w:tc>
      </w:tr>
      <w:tr w:rsidR="00DE6146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DE6146" w:rsidRDefault="00DE6146" w:rsidP="00DE6146">
            <w:r>
              <w:t>Тема 1.4</w:t>
            </w:r>
          </w:p>
          <w:p w14:paraId="336DCE3D" w14:textId="77777777" w:rsidR="00DE6146" w:rsidRDefault="00DE6146" w:rsidP="00DE6146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DE6146" w:rsidRPr="00626262" w:rsidRDefault="00DE6146" w:rsidP="00DE6146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DE6146" w:rsidRPr="0091080C" w:rsidRDefault="0091080C" w:rsidP="00DE6146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DE6146" w:rsidRPr="009431CD" w:rsidRDefault="00DE6146" w:rsidP="00DE6146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6EC05446" w:rsidR="00DE6146" w:rsidRDefault="0091080C" w:rsidP="00DE6146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E91191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E91191" w:rsidRPr="00E82E96" w:rsidRDefault="00E91191" w:rsidP="00E91191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E91191" w:rsidRPr="009431CD" w:rsidRDefault="00E91191" w:rsidP="00E91191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E91191" w:rsidRPr="00EF214F" w:rsidRDefault="00E91191" w:rsidP="00E91191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</w:t>
            </w:r>
            <w:proofErr w:type="gramStart"/>
            <w:r w:rsidRPr="00EF214F">
              <w:rPr>
                <w:rFonts w:eastAsia="Times New Roman"/>
                <w:bCs/>
              </w:rPr>
              <w:t>работ  №</w:t>
            </w:r>
            <w:proofErr w:type="gramEnd"/>
            <w:r w:rsidRPr="00EF214F">
              <w:rPr>
                <w:rFonts w:eastAsia="Times New Roman"/>
                <w:bCs/>
              </w:rPr>
              <w:t xml:space="preserve">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E91191" w:rsidRPr="006B0AEA" w:rsidRDefault="00E91191" w:rsidP="00E91191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422C51A2" w:rsidR="00E91191" w:rsidRPr="006E4F25" w:rsidRDefault="00E91191" w:rsidP="00E91191">
            <w:r>
              <w:t>2</w:t>
            </w:r>
          </w:p>
        </w:tc>
      </w:tr>
      <w:tr w:rsidR="00E91191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E91191" w:rsidRDefault="00E91191" w:rsidP="00E91191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 xml:space="preserve">Изображение синусоидальных функций на декартовой комплексной плоскости. Законы </w:t>
            </w:r>
            <w:proofErr w:type="gramStart"/>
            <w:r w:rsidRPr="00963AD0">
              <w:rPr>
                <w:rFonts w:eastAsia="Times New Roman"/>
                <w:color w:val="000000"/>
              </w:rPr>
              <w:t>Ома  и</w:t>
            </w:r>
            <w:proofErr w:type="gramEnd"/>
            <w:r w:rsidRPr="00963AD0">
              <w:rPr>
                <w:rFonts w:eastAsia="Times New Roman"/>
                <w:color w:val="000000"/>
              </w:rPr>
              <w:t xml:space="preserve">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E91191" w:rsidRPr="00EF214F" w:rsidRDefault="00E91191" w:rsidP="00E91191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</w:t>
            </w:r>
            <w:proofErr w:type="gramStart"/>
            <w:r w:rsidRPr="00EF214F">
              <w:rPr>
                <w:rFonts w:eastAsia="Times New Roman"/>
                <w:bCs/>
              </w:rPr>
              <w:t>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proofErr w:type="gramEnd"/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181EB867" w:rsidR="00E91191" w:rsidRDefault="00E91191" w:rsidP="00E91191">
            <w:r>
              <w:t>4</w:t>
            </w:r>
          </w:p>
        </w:tc>
      </w:tr>
      <w:tr w:rsidR="00E91191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E91191" w:rsidRDefault="00E91191" w:rsidP="00E91191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E91191" w:rsidRPr="009431CD" w:rsidRDefault="00E91191" w:rsidP="00E91191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0ABCCE96" w:rsidR="00E91191" w:rsidRDefault="00E91191" w:rsidP="00E91191">
            <w:r>
              <w:t>2</w:t>
            </w:r>
          </w:p>
        </w:tc>
      </w:tr>
      <w:tr w:rsidR="00E91191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E91191" w:rsidRPr="00963AD0" w:rsidRDefault="00E91191" w:rsidP="00E91191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E91191" w:rsidRPr="00F116E7" w:rsidRDefault="00E91191" w:rsidP="00E91191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351A85D6" w:rsidR="00E91191" w:rsidRDefault="00E91191" w:rsidP="00E91191">
            <w:r>
              <w:t>2</w:t>
            </w:r>
          </w:p>
        </w:tc>
      </w:tr>
      <w:tr w:rsidR="00E91191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E91191" w:rsidRPr="00963AD0" w:rsidRDefault="00E91191" w:rsidP="00E91191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E91191" w:rsidRPr="00F116E7" w:rsidRDefault="00E91191" w:rsidP="00E91191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>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220463B9" w:rsidR="00E91191" w:rsidRDefault="00E91191" w:rsidP="00E91191">
            <w:r>
              <w:t>4</w:t>
            </w:r>
          </w:p>
        </w:tc>
      </w:tr>
      <w:tr w:rsidR="00E91191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E91191" w:rsidRPr="00963AD0" w:rsidRDefault="00E91191" w:rsidP="00E91191">
            <w:r w:rsidRPr="00963AD0">
              <w:t>Тема 3.6</w:t>
            </w:r>
          </w:p>
          <w:p w14:paraId="5A956C0C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E91191" w:rsidRPr="009431CD" w:rsidRDefault="00E91191" w:rsidP="00E91191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4B01E43E" w:rsidR="00E91191" w:rsidRDefault="00E91191" w:rsidP="00E91191">
            <w:r>
              <w:t>2</w:t>
            </w:r>
          </w:p>
        </w:tc>
      </w:tr>
      <w:tr w:rsidR="00E91191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E91191" w:rsidRPr="00963AD0" w:rsidRDefault="00E91191" w:rsidP="00E91191">
            <w:r w:rsidRPr="00963AD0">
              <w:t>Тема 3.7</w:t>
            </w:r>
          </w:p>
          <w:p w14:paraId="4CD90AEB" w14:textId="77777777" w:rsidR="00E91191" w:rsidRDefault="00E91191" w:rsidP="00E91191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E91191" w:rsidRPr="009431CD" w:rsidRDefault="00E91191" w:rsidP="00E91191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E91191" w:rsidRPr="009431CD" w:rsidRDefault="00E91191" w:rsidP="00E91191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E91191" w:rsidRPr="009431CD" w:rsidRDefault="00E91191" w:rsidP="00E91191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21AF9510" w:rsidR="00E91191" w:rsidRDefault="00E91191" w:rsidP="00E91191">
            <w:r>
              <w:t>3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</w:t>
            </w:r>
            <w:proofErr w:type="gramStart"/>
            <w:r w:rsidRPr="00F116E7">
              <w:rPr>
                <w:rFonts w:eastAsia="Times New Roman"/>
                <w:bCs/>
              </w:rPr>
              <w:t>работы  №</w:t>
            </w:r>
            <w:proofErr w:type="gramEnd"/>
            <w:r w:rsidRPr="00F116E7">
              <w:rPr>
                <w:rFonts w:eastAsia="Times New Roman"/>
                <w:bCs/>
              </w:rPr>
              <w:t xml:space="preserve">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69718648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4339736A" w14:textId="77777777" w:rsidR="00E91191" w:rsidRPr="00707EE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0E0D7BA2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64CAC53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ОПК-7</w:t>
            </w:r>
          </w:p>
          <w:p w14:paraId="367BC804" w14:textId="77777777" w:rsidR="00E91191" w:rsidRPr="00C6762B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2</w:t>
            </w:r>
          </w:p>
          <w:p w14:paraId="45B50F74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7.3</w:t>
            </w:r>
          </w:p>
          <w:p w14:paraId="4E1EB25A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AACFF0A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К-2</w:t>
            </w:r>
          </w:p>
          <w:p w14:paraId="29C0DC08" w14:textId="77777777" w:rsidR="00E91191" w:rsidRDefault="00E91191" w:rsidP="00E911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2.1</w:t>
            </w:r>
          </w:p>
          <w:p w14:paraId="4C2A80B4" w14:textId="66C5D7A0" w:rsidR="00BC3064" w:rsidRPr="0004716C" w:rsidRDefault="00E91191" w:rsidP="00E91191">
            <w:pPr>
              <w:rPr>
                <w:b/>
                <w:sz w:val="20"/>
                <w:szCs w:val="20"/>
              </w:rPr>
            </w:pPr>
            <w:r>
              <w:t>ИД-ПК-2.4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lastRenderedPageBreak/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 xml:space="preserve">№ </w:t>
            </w:r>
            <w:proofErr w:type="spellStart"/>
            <w:r>
              <w:rPr>
                <w:b/>
              </w:rPr>
              <w:t>пп</w:t>
            </w:r>
            <w:proofErr w:type="spellEnd"/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proofErr w:type="spell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3689879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proofErr w:type="spellStart"/>
            <w:r w:rsidRPr="00AE10D2">
              <w:rPr>
                <w:sz w:val="24"/>
                <w:szCs w:val="24"/>
              </w:rPr>
              <w:lastRenderedPageBreak/>
              <w:t>Л.р</w:t>
            </w:r>
            <w:proofErr w:type="spellEnd"/>
            <w:r w:rsidRPr="00AE10D2">
              <w:rPr>
                <w:sz w:val="24"/>
                <w:szCs w:val="24"/>
              </w:rPr>
              <w:t>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proofErr w:type="gramStart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proofErr w:type="gramEnd"/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gramStart"/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proofErr w:type="gramEnd"/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gramEnd"/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proofErr w:type="gramStart"/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proofErr w:type="gramEnd"/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устраняет </w:t>
                  </w:r>
                  <w:proofErr w:type="spellStart"/>
                  <w:r w:rsidRPr="00D868D2">
                    <w:rPr>
                      <w:sz w:val="24"/>
                      <w:szCs w:val="24"/>
                    </w:rPr>
                    <w:t>несимметрию</w:t>
                  </w:r>
                  <w:proofErr w:type="spellEnd"/>
                  <w:r w:rsidRPr="00D868D2">
                    <w:rPr>
                      <w:sz w:val="24"/>
                      <w:szCs w:val="24"/>
                    </w:rPr>
                    <w:t xml:space="preserve">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3689880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  <w:proofErr w:type="gramStart"/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</w:t>
                  </w:r>
                  <w:proofErr w:type="gramEnd"/>
                  <w:r w:rsidRPr="00D868D2">
                    <w:rPr>
                      <w:sz w:val="24"/>
                      <w:szCs w:val="24"/>
                    </w:rPr>
                    <w:t xml:space="preserve">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proofErr w:type="spellStart"/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BA65E9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proofErr w:type="spellEnd"/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BA65E9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2052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2052" DrawAspect="Content" ObjectID="_1713689895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</w:t>
            </w:r>
            <w:proofErr w:type="gramStart"/>
            <w:r w:rsidRPr="00CF2A5E">
              <w:rPr>
                <w:rFonts w:eastAsia="Times New Roman"/>
                <w:sz w:val="24"/>
                <w:szCs w:val="24"/>
              </w:rPr>
              <w:t>)</w:t>
            </w:r>
            <w:proofErr w:type="gramEnd"/>
            <w:r w:rsidRPr="00CF2A5E">
              <w:rPr>
                <w:rFonts w:eastAsia="Times New Roman"/>
                <w:sz w:val="24"/>
                <w:szCs w:val="24"/>
              </w:rPr>
              <w:t xml:space="preserve">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BA65E9">
                    <w:rPr>
                      <w:sz w:val="24"/>
                      <w:szCs w:val="24"/>
                    </w:rPr>
                    <w:pict w14:anchorId="0F4AF56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BA65E9">
                    <w:rPr>
                      <w:sz w:val="24"/>
                      <w:szCs w:val="24"/>
                    </w:rPr>
                    <w:pict w14:anchorId="49B5F28C">
                      <v:shape id="_x0000_i1030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1" type="#_x0000_t75" style="width:36.75pt;height:14.25pt" o:ole="">
                        <v:imagedata r:id="rId71" o:title=""/>
                      </v:shape>
                      <o:OLEObject Type="Embed" ProgID="Equation.3" ShapeID="_x0000_i1031" DrawAspect="Content" ObjectID="_1713689881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2" type="#_x0000_t75" style="width:47.25pt;height:14.25pt" o:ole="">
                        <v:imagedata r:id="rId73" o:title=""/>
                      </v:shape>
                      <o:OLEObject Type="Embed" ProgID="Equation.3" ShapeID="_x0000_i1032" DrawAspect="Content" ObjectID="_1713689882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3" type="#_x0000_t75" style="width:45pt;height:14.25pt" o:ole="">
                        <v:imagedata r:id="rId75" o:title=""/>
                      </v:shape>
                      <o:OLEObject Type="Embed" ProgID="Equation.3" ShapeID="_x0000_i1033" DrawAspect="Content" ObjectID="_1713689883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4" type="#_x0000_t75" style="width:45pt;height:14.25pt" o:ole="">
                        <v:imagedata r:id="rId77" o:title=""/>
                      </v:shape>
                      <o:OLEObject Type="Embed" ProgID="Equation.3" ShapeID="_x0000_i1034" DrawAspect="Content" ObjectID="_1713689884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5" type="#_x0000_t75" style="width:36.75pt;height:19.5pt" o:ole="">
                        <v:imagedata r:id="rId79" o:title=""/>
                      </v:shape>
                      <o:OLEObject Type="Embed" ProgID="Equation.3" ShapeID="_x0000_i1035" DrawAspect="Content" ObjectID="_1713689885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6" type="#_x0000_t75" style="width:39.75pt;height:19.5pt" o:ole="">
                        <v:imagedata r:id="rId81" o:title=""/>
                      </v:shape>
                      <o:OLEObject Type="Embed" ProgID="Equation.3" ShapeID="_x0000_i1036" DrawAspect="Content" ObjectID="_1713689886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>_</w:t>
                  </w:r>
                  <w:proofErr w:type="gramStart"/>
                  <w:r w:rsidRPr="00415EE9">
                    <w:rPr>
                      <w:sz w:val="24"/>
                      <w:szCs w:val="24"/>
                    </w:rPr>
                    <w:t xml:space="preserve">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  <w:proofErr w:type="gramEnd"/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BA65E9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BA65E9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ереходного процесса в цепи, схема которой изображена на рисунке, </w:t>
                  </w:r>
                  <w:proofErr w:type="gramStart"/>
                  <w:r w:rsidRPr="005501D0">
                    <w:rPr>
                      <w:rFonts w:eastAsia="Times New Roman"/>
                      <w:sz w:val="24"/>
                      <w:szCs w:val="24"/>
                    </w:rPr>
                    <w:t>равна  _</w:t>
                  </w:r>
                  <w:proofErr w:type="gram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9" type="#_x0000_t75" style="width:75pt;height:17.25pt" o:ole="">
                        <v:imagedata r:id="rId84" o:title=""/>
                      </v:shape>
                      <o:OLEObject Type="Embed" ProgID="Equation.3" ShapeID="_x0000_i1039" DrawAspect="Content" ObjectID="_1713689887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40" type="#_x0000_t75" style="width:91.5pt;height:17.25pt" o:ole="">
                        <v:imagedata r:id="rId86" o:title=""/>
                      </v:shape>
                      <o:OLEObject Type="Embed" ProgID="Equation.3" ShapeID="_x0000_i1040" DrawAspect="Content" ObjectID="_1713689888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1" type="#_x0000_t75" style="width:50.25pt;height:17.25pt" o:ole="">
                        <v:imagedata r:id="rId88" o:title=""/>
                      </v:shape>
                      <o:OLEObject Type="Embed" ProgID="Equation.3" ShapeID="_x0000_i1041" DrawAspect="Content" ObjectID="_1713689889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2" type="#_x0000_t75" style="width:47.25pt;height:17.25pt" o:ole="">
                        <v:imagedata r:id="rId90" o:title=""/>
                      </v:shape>
                      <o:OLEObject Type="Embed" ProgID="Equation.3" ShapeID="_x0000_i1042" DrawAspect="Content" ObjectID="_1713689890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  <w:proofErr w:type="gramEnd"/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proofErr w:type="spellEnd"/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proofErr w:type="spellStart"/>
                  <w:proofErr w:type="gramStart"/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proofErr w:type="spellEnd"/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  <w:proofErr w:type="gramEnd"/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proofErr w:type="spellStart"/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proofErr w:type="spellEnd"/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</w:t>
                  </w:r>
                  <w:proofErr w:type="gramStart"/>
                  <w:r w:rsidRPr="00A12F37">
                    <w:t>равно  _</w:t>
                  </w:r>
                  <w:proofErr w:type="gramEnd"/>
                  <w:r w:rsidRPr="00A12F37">
                    <w:t xml:space="preserve">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0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589D8403" w:rsidR="009D5862" w:rsidRDefault="00A7761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06B7EFF8" w:rsidR="003941CC" w:rsidRPr="00482DF9" w:rsidRDefault="00A7761C" w:rsidP="00A7761C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се предусмотрено выполнение 3 индивидуальных домашних задания</w:t>
            </w:r>
            <w:r w:rsidR="003941CC"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C3FDD3" w:rsidR="009D5862" w:rsidRPr="00AC1457" w:rsidRDefault="009D5862" w:rsidP="00F71B88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F71B88">
              <w:t>выполнения индивидуального домашнего зад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0"/>
    <w:p w14:paraId="76901B2A" w14:textId="751E56BA"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3" type="#_x0000_t75" style="width:54pt;height:20.25pt" o:ole="">
                  <v:imagedata r:id="rId94" o:title=""/>
                </v:shape>
                <o:OLEObject Type="Embed" ProgID="Equation.DSMT4" ShapeID="_x0000_i1043" DrawAspect="Content" ObjectID="_1713689891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4" type="#_x0000_t75" style="width:24.75pt;height:15pt" o:ole="">
                  <v:imagedata r:id="rId96" o:title=""/>
                </v:shape>
                <o:OLEObject Type="Embed" ProgID="Equation.DSMT4" ShapeID="_x0000_i1044" DrawAspect="Content" ObjectID="_1713689892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5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5" DrawAspect="Content" ObjectID="_1713689896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6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6" DrawAspect="Content" ObjectID="_1713689897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7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3689898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48" type="#_x0000_t75" style="width:9.75pt;height:15pt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3689899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3689900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3689901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3689902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8D5CAC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3689903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3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3" DrawAspect="Content" ObjectID="_1713689904" r:id="rId108"/>
                                        </w:object>
                                      </w:r>
                                    </w:p>
                                    <w:p w14:paraId="5F5A1B4E" w14:textId="77777777" w:rsidR="008D5CAC" w:rsidRDefault="008D5CAC" w:rsidP="00403B34"/>
                                    <w:p w14:paraId="1ED6737A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4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4" DrawAspect="Content" ObjectID="_1713689905" r:id="rId109"/>
                                        </w:object>
                                      </w:r>
                                    </w:p>
                                    <w:p w14:paraId="2418D7A1" w14:textId="77777777" w:rsidR="008D5CAC" w:rsidRDefault="008D5CAC" w:rsidP="00403B34"/>
                                    <w:p w14:paraId="6814F9D4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5" type="#_x0000_t75" style="width:10.5pt;height:12.75pt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3689906" r:id="rId110"/>
                                        </w:object>
                                      </w:r>
                                    </w:p>
                                    <w:p w14:paraId="07C118A7" w14:textId="77777777" w:rsidR="008D5CAC" w:rsidRDefault="008D5CAC" w:rsidP="00403B34"/>
                                    <w:p w14:paraId="15DB81F5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6" type="#_x0000_t75" style="width:10.5pt;height:12.75pt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3689907" r:id="rId111"/>
                                        </w:object>
                                      </w:r>
                                    </w:p>
                                    <w:p w14:paraId="21154BD4" w14:textId="77777777" w:rsidR="008D5CAC" w:rsidRDefault="008D5CAC" w:rsidP="00403B34"/>
                                    <w:p w14:paraId="490AC3DB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3689908" r:id="rId112"/>
                                        </w:object>
                                      </w:r>
                                    </w:p>
                                    <w:p w14:paraId="3D08791B" w14:textId="77777777" w:rsidR="008D5CAC" w:rsidRDefault="008D5CAC" w:rsidP="00403B34"/>
                                    <w:p w14:paraId="091AE4C4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3689909" r:id="rId113"/>
                                        </w:object>
                                      </w:r>
                                    </w:p>
                                    <w:p w14:paraId="67C6F284" w14:textId="77777777" w:rsidR="008D5CAC" w:rsidRDefault="008D5CAC" w:rsidP="00403B34"/>
                                    <w:p w14:paraId="56529E73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3689910" r:id="rId114"/>
                                        </w:object>
                                      </w:r>
                                    </w:p>
                                    <w:p w14:paraId="3A957C37" w14:textId="77777777" w:rsidR="008D5CAC" w:rsidRDefault="008D5CAC" w:rsidP="00403B34"/>
                                    <w:p w14:paraId="13CB2D0A" w14:textId="77777777" w:rsidR="008D5CAC" w:rsidRDefault="008D5CAC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3689911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8D5CAC" w:rsidRDefault="008D5CAC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3605052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3605053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3605054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3605055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3605056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3605057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3605058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8D5CAC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3605059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3605060" r:id="rId126"/>
                                  </w:object>
                                </w:r>
                              </w:p>
                              <w:p w14:paraId="5F5A1B4E" w14:textId="77777777" w:rsidR="008D5CAC" w:rsidRDefault="008D5CAC" w:rsidP="00403B34"/>
                              <w:p w14:paraId="1ED6737A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3605061" r:id="rId127"/>
                                  </w:object>
                                </w:r>
                              </w:p>
                              <w:p w14:paraId="2418D7A1" w14:textId="77777777" w:rsidR="008D5CAC" w:rsidRDefault="008D5CAC" w:rsidP="00403B34"/>
                              <w:p w14:paraId="6814F9D4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3605062" r:id="rId128"/>
                                  </w:object>
                                </w:r>
                              </w:p>
                              <w:p w14:paraId="07C118A7" w14:textId="77777777" w:rsidR="008D5CAC" w:rsidRDefault="008D5CAC" w:rsidP="00403B34"/>
                              <w:p w14:paraId="15DB81F5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3605063" r:id="rId129"/>
                                  </w:object>
                                </w:r>
                              </w:p>
                              <w:p w14:paraId="21154BD4" w14:textId="77777777" w:rsidR="008D5CAC" w:rsidRDefault="008D5CAC" w:rsidP="00403B34"/>
                              <w:p w14:paraId="490AC3DB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3605064" r:id="rId130"/>
                                  </w:object>
                                </w:r>
                              </w:p>
                              <w:p w14:paraId="3D08791B" w14:textId="77777777" w:rsidR="008D5CAC" w:rsidRDefault="008D5CAC" w:rsidP="00403B34"/>
                              <w:p w14:paraId="091AE4C4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3605065" r:id="rId131"/>
                                  </w:object>
                                </w:r>
                              </w:p>
                              <w:p w14:paraId="67C6F284" w14:textId="77777777" w:rsidR="008D5CAC" w:rsidRDefault="008D5CAC" w:rsidP="00403B34"/>
                              <w:p w14:paraId="56529E73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3605066" r:id="rId132"/>
                                  </w:object>
                                </w:r>
                              </w:p>
                              <w:p w14:paraId="3A957C37" w14:textId="77777777" w:rsidR="008D5CAC" w:rsidRDefault="008D5CAC" w:rsidP="00403B34"/>
                              <w:p w14:paraId="13CB2D0A" w14:textId="77777777" w:rsidR="008D5CAC" w:rsidRDefault="008D5CAC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3605067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8D5CAC" w:rsidRDefault="008D5CAC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6 Ом и индуктивное </w:t>
            </w:r>
            <w:proofErr w:type="spellStart"/>
            <w:r w:rsidRPr="00403B34">
              <w:t>Х</w:t>
            </w:r>
            <w:r w:rsidRPr="00403B34">
              <w:rPr>
                <w:vertAlign w:val="subscript"/>
              </w:rPr>
              <w:t>ф</w:t>
            </w:r>
            <w:proofErr w:type="spellEnd"/>
            <w:r w:rsidRPr="00403B34">
              <w:rPr>
                <w:vertAlign w:val="subscript"/>
              </w:rPr>
              <w:t xml:space="preserve">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</w:t>
            </w:r>
            <w:proofErr w:type="gramStart"/>
            <w:r w:rsidRPr="00097132">
              <w:t>_,В.</w:t>
            </w:r>
            <w:proofErr w:type="gramEnd"/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с</w:t>
            </w:r>
            <w:proofErr w:type="spellEnd"/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8D5CAC" w:rsidRPr="001E6798" w:rsidRDefault="008D5CAC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8D5CAC" w:rsidRPr="001E6798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8D5CAC" w:rsidRPr="001E6798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8D5CAC" w:rsidRPr="001E6798" w:rsidRDefault="008D5CAC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8D5CAC" w:rsidRPr="001E6798" w:rsidRDefault="008D5CAC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8D5CAC" w:rsidRPr="001E6798" w:rsidRDefault="008D5CAC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8D5CAC" w:rsidRPr="001E6798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8D5CAC" w:rsidRPr="001E6798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8D5CAC" w:rsidRPr="001E6798" w:rsidRDefault="008D5CAC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8D5CAC" w:rsidRPr="001E6798" w:rsidRDefault="008D5CAC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8D5CAC" w:rsidRDefault="008D5CAC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8D5CAC" w:rsidRDefault="008D5CAC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8D5CAC" w:rsidRDefault="008D5CAC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1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1" DrawAspect="Content" ObjectID="_1713689912" r:id="rId135"/>
                                      </w:object>
                                    </w:r>
                                  </w:p>
                                  <w:p w14:paraId="09410012" w14:textId="77777777" w:rsidR="008D5CAC" w:rsidRDefault="008D5CAC" w:rsidP="00403B34"/>
                                  <w:p w14:paraId="1DAC78C0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2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2" DrawAspect="Content" ObjectID="_1713689913" r:id="rId136"/>
                                      </w:object>
                                    </w:r>
                                  </w:p>
                                  <w:p w14:paraId="7CA118CA" w14:textId="77777777" w:rsidR="008D5CAC" w:rsidRDefault="008D5CAC" w:rsidP="00403B34"/>
                                  <w:p w14:paraId="4B4102A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3689914" r:id="rId137"/>
                                      </w:object>
                                    </w:r>
                                  </w:p>
                                  <w:p w14:paraId="1810AC73" w14:textId="77777777" w:rsidR="008D5CAC" w:rsidRDefault="008D5CAC" w:rsidP="00403B34"/>
                                  <w:p w14:paraId="52B4661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3689915" r:id="rId138"/>
                                      </w:object>
                                    </w:r>
                                  </w:p>
                                  <w:p w14:paraId="6DBD1735" w14:textId="77777777" w:rsidR="008D5CAC" w:rsidRDefault="008D5CAC" w:rsidP="00403B34"/>
                                  <w:p w14:paraId="0A30357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5" type="#_x0000_t75" style="width:17.25pt;height:17.25pt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3689916" r:id="rId139"/>
                                      </w:object>
                                    </w:r>
                                  </w:p>
                                  <w:p w14:paraId="767F7DE0" w14:textId="77777777" w:rsidR="008D5CAC" w:rsidRDefault="008D5CAC" w:rsidP="00403B34"/>
                                  <w:p w14:paraId="140CF94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6" type="#_x0000_t75" style="width:17.25pt;height:17.25pt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3689917" r:id="rId140"/>
                                      </w:object>
                                    </w:r>
                                  </w:p>
                                  <w:p w14:paraId="50C4F3C9" w14:textId="77777777" w:rsidR="008D5CAC" w:rsidRDefault="008D5CAC" w:rsidP="00403B34"/>
                                  <w:p w14:paraId="2EC946A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7" type="#_x0000_t75" style="width:17.25pt;height:17.25pt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3689918" r:id="rId141"/>
                                      </w:object>
                                    </w:r>
                                  </w:p>
                                  <w:p w14:paraId="7AA940D2" w14:textId="77777777" w:rsidR="008D5CAC" w:rsidRDefault="008D5CAC" w:rsidP="00403B34"/>
                                  <w:p w14:paraId="4A28C0A9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68" type="#_x0000_t75" style="width:17.25pt;height:17.25pt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3689919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69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69" DrawAspect="Content" ObjectID="_1713689920" r:id="rId144"/>
                                      </w:object>
                                    </w:r>
                                  </w:p>
                                  <w:p w14:paraId="7FE01A0C" w14:textId="77777777" w:rsidR="008D5CAC" w:rsidRDefault="008D5CAC" w:rsidP="00403B34"/>
                                  <w:p w14:paraId="535439EA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0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0" DrawAspect="Content" ObjectID="_1713689921" r:id="rId145"/>
                                      </w:object>
                                    </w:r>
                                  </w:p>
                                  <w:p w14:paraId="613EB413" w14:textId="77777777" w:rsidR="008D5CAC" w:rsidRDefault="008D5CAC" w:rsidP="00403B34"/>
                                  <w:p w14:paraId="3D8F369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1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3689922" r:id="rId146"/>
                                      </w:object>
                                    </w:r>
                                  </w:p>
                                  <w:p w14:paraId="3A2DF1BC" w14:textId="77777777" w:rsidR="008D5CAC" w:rsidRDefault="008D5CAC" w:rsidP="00403B34"/>
                                  <w:p w14:paraId="0F9F7997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2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3689923" r:id="rId147"/>
                                      </w:object>
                                    </w:r>
                                  </w:p>
                                  <w:p w14:paraId="7408437C" w14:textId="77777777" w:rsidR="008D5CAC" w:rsidRDefault="008D5CAC" w:rsidP="00403B34"/>
                                  <w:p w14:paraId="7C11DDA3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3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3689924" r:id="rId148"/>
                                      </w:object>
                                    </w:r>
                                  </w:p>
                                  <w:p w14:paraId="54709E24" w14:textId="77777777" w:rsidR="008D5CAC" w:rsidRDefault="008D5CAC" w:rsidP="00403B34"/>
                                  <w:p w14:paraId="7F6FA284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4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3689925" r:id="rId149"/>
                                      </w:object>
                                    </w:r>
                                  </w:p>
                                  <w:p w14:paraId="78BAA12E" w14:textId="77777777" w:rsidR="008D5CAC" w:rsidRDefault="008D5CAC" w:rsidP="00403B34"/>
                                  <w:p w14:paraId="2AC64C09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5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3689926" r:id="rId150"/>
                                      </w:object>
                                    </w:r>
                                  </w:p>
                                  <w:p w14:paraId="145FC585" w14:textId="77777777" w:rsidR="008D5CAC" w:rsidRDefault="008D5CAC" w:rsidP="00403B34"/>
                                  <w:p w14:paraId="3929476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6" type="#_x0000_t75" style="width:17.25pt;height:17.25pt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3689927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7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77" DrawAspect="Content" ObjectID="_1713689928" r:id="rId153"/>
                                      </w:object>
                                    </w:r>
                                  </w:p>
                                  <w:p w14:paraId="7E4052DC" w14:textId="77777777" w:rsidR="008D5CAC" w:rsidRDefault="008D5CAC" w:rsidP="00403B34"/>
                                  <w:p w14:paraId="04B7B9BC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78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78" DrawAspect="Content" ObjectID="_1713689929" r:id="rId154"/>
                                      </w:object>
                                    </w:r>
                                  </w:p>
                                  <w:p w14:paraId="175D25DC" w14:textId="77777777" w:rsidR="008D5CAC" w:rsidRDefault="008D5CAC" w:rsidP="00403B34"/>
                                  <w:p w14:paraId="6B82241D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79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3689930" r:id="rId155"/>
                                      </w:object>
                                    </w:r>
                                  </w:p>
                                  <w:p w14:paraId="7AB05967" w14:textId="77777777" w:rsidR="008D5CAC" w:rsidRDefault="008D5CAC" w:rsidP="00403B34"/>
                                  <w:p w14:paraId="5A62C1C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0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3689931" r:id="rId156"/>
                                      </w:object>
                                    </w:r>
                                  </w:p>
                                  <w:p w14:paraId="19B09E6D" w14:textId="77777777" w:rsidR="008D5CAC" w:rsidRDefault="008D5CAC" w:rsidP="00403B34"/>
                                  <w:p w14:paraId="27BA78BE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1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3689932" r:id="rId157"/>
                                      </w:object>
                                    </w:r>
                                  </w:p>
                                  <w:p w14:paraId="37B6CCE4" w14:textId="77777777" w:rsidR="008D5CAC" w:rsidRDefault="008D5CAC" w:rsidP="00403B34"/>
                                  <w:p w14:paraId="7ADF25AF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2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3689933" r:id="rId158"/>
                                      </w:object>
                                    </w:r>
                                  </w:p>
                                  <w:p w14:paraId="5DB5A920" w14:textId="77777777" w:rsidR="008D5CAC" w:rsidRDefault="008D5CAC" w:rsidP="00403B34"/>
                                  <w:p w14:paraId="1D2628E3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3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3689934" r:id="rId159"/>
                                      </w:object>
                                    </w:r>
                                  </w:p>
                                  <w:p w14:paraId="5BFB5465" w14:textId="77777777" w:rsidR="008D5CAC" w:rsidRDefault="008D5CAC" w:rsidP="00403B34"/>
                                  <w:p w14:paraId="53E18EEA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4" type="#_x0000_t75" style="width:18pt;height:17.25pt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3689935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5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85" DrawAspect="Content" ObjectID="_1713689936" r:id="rId162"/>
                                      </w:object>
                                    </w:r>
                                  </w:p>
                                  <w:p w14:paraId="7365BC13" w14:textId="77777777" w:rsidR="008D5CAC" w:rsidRDefault="008D5CAC" w:rsidP="00403B34"/>
                                  <w:p w14:paraId="20ED1931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6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86" DrawAspect="Content" ObjectID="_1713689937" r:id="rId163"/>
                                      </w:object>
                                    </w:r>
                                  </w:p>
                                  <w:p w14:paraId="42EC430B" w14:textId="77777777" w:rsidR="008D5CAC" w:rsidRDefault="008D5CAC" w:rsidP="00403B34"/>
                                  <w:p w14:paraId="7CD4D974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7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3689938" r:id="rId164"/>
                                      </w:object>
                                    </w:r>
                                  </w:p>
                                  <w:p w14:paraId="0CA73CE4" w14:textId="77777777" w:rsidR="008D5CAC" w:rsidRDefault="008D5CAC" w:rsidP="00403B34"/>
                                  <w:p w14:paraId="06D7B32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88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3689939" r:id="rId165"/>
                                      </w:object>
                                    </w:r>
                                  </w:p>
                                  <w:p w14:paraId="1C0074C0" w14:textId="77777777" w:rsidR="008D5CAC" w:rsidRDefault="008D5CAC" w:rsidP="00403B34"/>
                                  <w:p w14:paraId="588BA937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89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3689940" r:id="rId166"/>
                                      </w:object>
                                    </w:r>
                                  </w:p>
                                  <w:p w14:paraId="00E7770E" w14:textId="77777777" w:rsidR="008D5CAC" w:rsidRDefault="008D5CAC" w:rsidP="00403B34"/>
                                  <w:p w14:paraId="4ACEFFEB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0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3689941" r:id="rId167"/>
                                      </w:object>
                                    </w:r>
                                  </w:p>
                                  <w:p w14:paraId="023CBE2E" w14:textId="77777777" w:rsidR="008D5CAC" w:rsidRDefault="008D5CAC" w:rsidP="00403B34"/>
                                  <w:p w14:paraId="6F58A78D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1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3689942" r:id="rId168"/>
                                      </w:object>
                                    </w:r>
                                  </w:p>
                                  <w:p w14:paraId="3720B8F2" w14:textId="77777777" w:rsidR="008D5CAC" w:rsidRDefault="008D5CAC" w:rsidP="00403B34"/>
                                  <w:p w14:paraId="7D63FBE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2" type="#_x0000_t75" style="width:14.25pt;height:18pt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3689943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3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093" DrawAspect="Content" ObjectID="_1713689944" r:id="rId171"/>
                                      </w:object>
                                    </w:r>
                                  </w:p>
                                  <w:p w14:paraId="68560D0F" w14:textId="77777777" w:rsidR="008D5CAC" w:rsidRDefault="008D5CAC" w:rsidP="00403B34"/>
                                  <w:p w14:paraId="483FD6B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4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094" DrawAspect="Content" ObjectID="_1713689945" r:id="rId172"/>
                                      </w:object>
                                    </w:r>
                                  </w:p>
                                  <w:p w14:paraId="541CCAEC" w14:textId="77777777" w:rsidR="008D5CAC" w:rsidRDefault="008D5CAC" w:rsidP="00403B34"/>
                                  <w:p w14:paraId="6FA1B286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6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3689946" r:id="rId173"/>
                                      </w:object>
                                    </w:r>
                                  </w:p>
                                  <w:p w14:paraId="294AA303" w14:textId="77777777" w:rsidR="008D5CAC" w:rsidRDefault="008D5CAC" w:rsidP="00403B34"/>
                                  <w:p w14:paraId="2F5C65F5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3689947" r:id="rId174"/>
                                      </w:object>
                                    </w:r>
                                  </w:p>
                                  <w:p w14:paraId="06C046DE" w14:textId="77777777" w:rsidR="008D5CAC" w:rsidRDefault="008D5CAC" w:rsidP="00403B34"/>
                                  <w:p w14:paraId="196B647A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100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3689948" r:id="rId175"/>
                                      </w:object>
                                    </w:r>
                                  </w:p>
                                  <w:p w14:paraId="47FA6E24" w14:textId="77777777" w:rsidR="008D5CAC" w:rsidRDefault="008D5CAC" w:rsidP="00403B34"/>
                                  <w:p w14:paraId="6D604267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2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3689949" r:id="rId176"/>
                                      </w:object>
                                    </w:r>
                                  </w:p>
                                  <w:p w14:paraId="20E055C4" w14:textId="77777777" w:rsidR="008D5CAC" w:rsidRDefault="008D5CAC" w:rsidP="00403B34"/>
                                  <w:p w14:paraId="59470CDB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4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104" DrawAspect="Content" ObjectID="_1713689950" r:id="rId177"/>
                                      </w:object>
                                    </w:r>
                                  </w:p>
                                  <w:p w14:paraId="15C5006F" w14:textId="77777777" w:rsidR="008D5CAC" w:rsidRDefault="008D5CAC" w:rsidP="00403B34"/>
                                  <w:p w14:paraId="41AE51C1" w14:textId="77777777" w:rsidR="008D5CAC" w:rsidRDefault="008D5CAC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6" type="#_x0000_t75" style="width:14.25pt;height:18pt">
                                          <v:imagedata r:id="rId170" o:title=""/>
                                        </v:shape>
                                        <o:OLEObject Type="Embed" ProgID="Equation.3" ShapeID="_x0000_i1106" DrawAspect="Content" ObjectID="_1713689951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8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3689952" r:id="rId180"/>
                                      </w:object>
                                    </w:r>
                                  </w:p>
                                  <w:p w14:paraId="4390BA00" w14:textId="77777777" w:rsidR="008D5CAC" w:rsidRDefault="008D5CAC" w:rsidP="00403B34"/>
                                  <w:p w14:paraId="223C7B0D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10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3689953" r:id="rId181"/>
                                      </w:object>
                                    </w:r>
                                  </w:p>
                                  <w:p w14:paraId="05496E87" w14:textId="77777777" w:rsidR="008D5CAC" w:rsidRDefault="008D5CAC" w:rsidP="00403B34"/>
                                  <w:p w14:paraId="6D21EB7C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12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12" DrawAspect="Content" ObjectID="_1713689954" r:id="rId182"/>
                                      </w:object>
                                    </w:r>
                                  </w:p>
                                  <w:p w14:paraId="4953E7F6" w14:textId="77777777" w:rsidR="008D5CAC" w:rsidRDefault="008D5CAC" w:rsidP="00403B34"/>
                                  <w:p w14:paraId="32F6A235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14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14" DrawAspect="Content" ObjectID="_1713689955" r:id="rId183"/>
                                      </w:object>
                                    </w:r>
                                  </w:p>
                                  <w:p w14:paraId="3AB99CED" w14:textId="77777777" w:rsidR="008D5CAC" w:rsidRDefault="008D5CAC" w:rsidP="00403B34"/>
                                  <w:p w14:paraId="7DC6097C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16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16" DrawAspect="Content" ObjectID="_1713689956" r:id="rId184"/>
                                      </w:object>
                                    </w:r>
                                  </w:p>
                                  <w:p w14:paraId="3166CEA3" w14:textId="77777777" w:rsidR="008D5CAC" w:rsidRDefault="008D5CAC" w:rsidP="00403B34"/>
                                  <w:p w14:paraId="50120EF7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18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18" DrawAspect="Content" ObjectID="_1713689957" r:id="rId185"/>
                                      </w:object>
                                    </w:r>
                                  </w:p>
                                  <w:p w14:paraId="5FD50C12" w14:textId="77777777" w:rsidR="008D5CAC" w:rsidRDefault="008D5CAC" w:rsidP="00403B34"/>
                                  <w:p w14:paraId="0B3CEF6D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20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20" DrawAspect="Content" ObjectID="_1713689958" r:id="rId186"/>
                                      </w:object>
                                    </w:r>
                                  </w:p>
                                  <w:p w14:paraId="3BB9D6C1" w14:textId="77777777" w:rsidR="008D5CAC" w:rsidRDefault="008D5CAC" w:rsidP="00403B34"/>
                                  <w:p w14:paraId="63707FC1" w14:textId="77777777" w:rsidR="008D5CAC" w:rsidRDefault="008D5CAC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22" type="#_x0000_t75" style="width:14.25pt;height:18.75pt">
                                          <v:imagedata r:id="rId179" o:title=""/>
                                        </v:shape>
                                        <o:OLEObject Type="Embed" ProgID="Equation.3" ShapeID="_x0000_i1122" DrawAspect="Content" ObjectID="_1713689959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8D5CAC" w:rsidRDefault="008D5CAC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8D5CAC" w:rsidRDefault="008D5CAC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8D5CAC" w:rsidRDefault="008D5CAC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3605068" r:id="rId189"/>
                                </w:object>
                              </w:r>
                            </w:p>
                            <w:p w14:paraId="09410012" w14:textId="77777777" w:rsidR="008D5CAC" w:rsidRDefault="008D5CAC" w:rsidP="00403B34"/>
                            <w:p w14:paraId="1DAC78C0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3605069" r:id="rId190"/>
                                </w:object>
                              </w:r>
                            </w:p>
                            <w:p w14:paraId="7CA118CA" w14:textId="77777777" w:rsidR="008D5CAC" w:rsidRDefault="008D5CAC" w:rsidP="00403B34"/>
                            <w:p w14:paraId="4B4102A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3605070" r:id="rId191"/>
                                </w:object>
                              </w:r>
                            </w:p>
                            <w:p w14:paraId="1810AC73" w14:textId="77777777" w:rsidR="008D5CAC" w:rsidRDefault="008D5CAC" w:rsidP="00403B34"/>
                            <w:p w14:paraId="52B4661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3605071" r:id="rId192"/>
                                </w:object>
                              </w:r>
                            </w:p>
                            <w:p w14:paraId="6DBD1735" w14:textId="77777777" w:rsidR="008D5CAC" w:rsidRDefault="008D5CAC" w:rsidP="00403B34"/>
                            <w:p w14:paraId="0A30357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3605072" r:id="rId193"/>
                                </w:object>
                              </w:r>
                            </w:p>
                            <w:p w14:paraId="767F7DE0" w14:textId="77777777" w:rsidR="008D5CAC" w:rsidRDefault="008D5CAC" w:rsidP="00403B34"/>
                            <w:p w14:paraId="140CF94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3605073" r:id="rId194"/>
                                </w:object>
                              </w:r>
                            </w:p>
                            <w:p w14:paraId="50C4F3C9" w14:textId="77777777" w:rsidR="008D5CAC" w:rsidRDefault="008D5CAC" w:rsidP="00403B34"/>
                            <w:p w14:paraId="2EC946A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3605074" r:id="rId195"/>
                                </w:object>
                              </w:r>
                            </w:p>
                            <w:p w14:paraId="7AA940D2" w14:textId="77777777" w:rsidR="008D5CAC" w:rsidRDefault="008D5CAC" w:rsidP="00403B34"/>
                            <w:p w14:paraId="4A28C0A9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3605075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3605076" r:id="rId198"/>
                                </w:object>
                              </w:r>
                            </w:p>
                            <w:p w14:paraId="7FE01A0C" w14:textId="77777777" w:rsidR="008D5CAC" w:rsidRDefault="008D5CAC" w:rsidP="00403B34"/>
                            <w:p w14:paraId="535439EA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3605077" r:id="rId199"/>
                                </w:object>
                              </w:r>
                            </w:p>
                            <w:p w14:paraId="613EB413" w14:textId="77777777" w:rsidR="008D5CAC" w:rsidRDefault="008D5CAC" w:rsidP="00403B34"/>
                            <w:p w14:paraId="3D8F369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3605078" r:id="rId200"/>
                                </w:object>
                              </w:r>
                            </w:p>
                            <w:p w14:paraId="3A2DF1BC" w14:textId="77777777" w:rsidR="008D5CAC" w:rsidRDefault="008D5CAC" w:rsidP="00403B34"/>
                            <w:p w14:paraId="0F9F7997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3605079" r:id="rId201"/>
                                </w:object>
                              </w:r>
                            </w:p>
                            <w:p w14:paraId="7408437C" w14:textId="77777777" w:rsidR="008D5CAC" w:rsidRDefault="008D5CAC" w:rsidP="00403B34"/>
                            <w:p w14:paraId="7C11DDA3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3605080" r:id="rId202"/>
                                </w:object>
                              </w:r>
                            </w:p>
                            <w:p w14:paraId="54709E24" w14:textId="77777777" w:rsidR="008D5CAC" w:rsidRDefault="008D5CAC" w:rsidP="00403B34"/>
                            <w:p w14:paraId="7F6FA284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3605081" r:id="rId203"/>
                                </w:object>
                              </w:r>
                            </w:p>
                            <w:p w14:paraId="78BAA12E" w14:textId="77777777" w:rsidR="008D5CAC" w:rsidRDefault="008D5CAC" w:rsidP="00403B34"/>
                            <w:p w14:paraId="2AC64C09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3605082" r:id="rId204"/>
                                </w:object>
                              </w:r>
                            </w:p>
                            <w:p w14:paraId="145FC585" w14:textId="77777777" w:rsidR="008D5CAC" w:rsidRDefault="008D5CAC" w:rsidP="00403B34"/>
                            <w:p w14:paraId="3929476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3605083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3605084" r:id="rId207"/>
                                </w:object>
                              </w:r>
                            </w:p>
                            <w:p w14:paraId="7E4052DC" w14:textId="77777777" w:rsidR="008D5CAC" w:rsidRDefault="008D5CAC" w:rsidP="00403B34"/>
                            <w:p w14:paraId="04B7B9BC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3605085" r:id="rId208"/>
                                </w:object>
                              </w:r>
                            </w:p>
                            <w:p w14:paraId="175D25DC" w14:textId="77777777" w:rsidR="008D5CAC" w:rsidRDefault="008D5CAC" w:rsidP="00403B34"/>
                            <w:p w14:paraId="6B82241D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3605086" r:id="rId209"/>
                                </w:object>
                              </w:r>
                            </w:p>
                            <w:p w14:paraId="7AB05967" w14:textId="77777777" w:rsidR="008D5CAC" w:rsidRDefault="008D5CAC" w:rsidP="00403B34"/>
                            <w:p w14:paraId="5A62C1C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3605087" r:id="rId210"/>
                                </w:object>
                              </w:r>
                            </w:p>
                            <w:p w14:paraId="19B09E6D" w14:textId="77777777" w:rsidR="008D5CAC" w:rsidRDefault="008D5CAC" w:rsidP="00403B34"/>
                            <w:p w14:paraId="27BA78BE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3605088" r:id="rId211"/>
                                </w:object>
                              </w:r>
                            </w:p>
                            <w:p w14:paraId="37B6CCE4" w14:textId="77777777" w:rsidR="008D5CAC" w:rsidRDefault="008D5CAC" w:rsidP="00403B34"/>
                            <w:p w14:paraId="7ADF25AF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3605089" r:id="rId212"/>
                                </w:object>
                              </w:r>
                            </w:p>
                            <w:p w14:paraId="5DB5A920" w14:textId="77777777" w:rsidR="008D5CAC" w:rsidRDefault="008D5CAC" w:rsidP="00403B34"/>
                            <w:p w14:paraId="1D2628E3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3605090" r:id="rId213"/>
                                </w:object>
                              </w:r>
                            </w:p>
                            <w:p w14:paraId="5BFB5465" w14:textId="77777777" w:rsidR="008D5CAC" w:rsidRDefault="008D5CAC" w:rsidP="00403B34"/>
                            <w:p w14:paraId="53E18EEA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3605091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3605092" r:id="rId216"/>
                                </w:object>
                              </w:r>
                            </w:p>
                            <w:p w14:paraId="7365BC13" w14:textId="77777777" w:rsidR="008D5CAC" w:rsidRDefault="008D5CAC" w:rsidP="00403B34"/>
                            <w:p w14:paraId="20ED1931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3605093" r:id="rId217"/>
                                </w:object>
                              </w:r>
                            </w:p>
                            <w:p w14:paraId="42EC430B" w14:textId="77777777" w:rsidR="008D5CAC" w:rsidRDefault="008D5CAC" w:rsidP="00403B34"/>
                            <w:p w14:paraId="7CD4D974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3605094" r:id="rId218"/>
                                </w:object>
                              </w:r>
                            </w:p>
                            <w:p w14:paraId="0CA73CE4" w14:textId="77777777" w:rsidR="008D5CAC" w:rsidRDefault="008D5CAC" w:rsidP="00403B34"/>
                            <w:p w14:paraId="06D7B32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3605095" r:id="rId219"/>
                                </w:object>
                              </w:r>
                            </w:p>
                            <w:p w14:paraId="1C0074C0" w14:textId="77777777" w:rsidR="008D5CAC" w:rsidRDefault="008D5CAC" w:rsidP="00403B34"/>
                            <w:p w14:paraId="588BA937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3605096" r:id="rId220"/>
                                </w:object>
                              </w:r>
                            </w:p>
                            <w:p w14:paraId="00E7770E" w14:textId="77777777" w:rsidR="008D5CAC" w:rsidRDefault="008D5CAC" w:rsidP="00403B34"/>
                            <w:p w14:paraId="4ACEFFEB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3605097" r:id="rId221"/>
                                </w:object>
                              </w:r>
                            </w:p>
                            <w:p w14:paraId="023CBE2E" w14:textId="77777777" w:rsidR="008D5CAC" w:rsidRDefault="008D5CAC" w:rsidP="00403B34"/>
                            <w:p w14:paraId="6F58A78D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3605098" r:id="rId222"/>
                                </w:object>
                              </w:r>
                            </w:p>
                            <w:p w14:paraId="3720B8F2" w14:textId="77777777" w:rsidR="008D5CAC" w:rsidRDefault="008D5CAC" w:rsidP="00403B34"/>
                            <w:p w14:paraId="7D63FBE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3605099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3605100" r:id="rId225"/>
                                </w:object>
                              </w:r>
                            </w:p>
                            <w:p w14:paraId="68560D0F" w14:textId="77777777" w:rsidR="008D5CAC" w:rsidRDefault="008D5CAC" w:rsidP="00403B34"/>
                            <w:p w14:paraId="483FD6B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3605101" r:id="rId226"/>
                                </w:object>
                              </w:r>
                            </w:p>
                            <w:p w14:paraId="541CCAEC" w14:textId="77777777" w:rsidR="008D5CAC" w:rsidRDefault="008D5CAC" w:rsidP="00403B34"/>
                            <w:p w14:paraId="6FA1B286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3605102" r:id="rId227"/>
                                </w:object>
                              </w:r>
                            </w:p>
                            <w:p w14:paraId="294AA303" w14:textId="77777777" w:rsidR="008D5CAC" w:rsidRDefault="008D5CAC" w:rsidP="00403B34"/>
                            <w:p w14:paraId="2F5C65F5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3605103" r:id="rId228"/>
                                </w:object>
                              </w:r>
                            </w:p>
                            <w:p w14:paraId="06C046DE" w14:textId="77777777" w:rsidR="008D5CAC" w:rsidRDefault="008D5CAC" w:rsidP="00403B34"/>
                            <w:p w14:paraId="196B647A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3605104" r:id="rId229"/>
                                </w:object>
                              </w:r>
                            </w:p>
                            <w:p w14:paraId="47FA6E24" w14:textId="77777777" w:rsidR="008D5CAC" w:rsidRDefault="008D5CAC" w:rsidP="00403B34"/>
                            <w:p w14:paraId="6D604267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3605105" r:id="rId230"/>
                                </w:object>
                              </w:r>
                            </w:p>
                            <w:p w14:paraId="20E055C4" w14:textId="77777777" w:rsidR="008D5CAC" w:rsidRDefault="008D5CAC" w:rsidP="00403B34"/>
                            <w:p w14:paraId="59470CDB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3605106" r:id="rId231"/>
                                </w:object>
                              </w:r>
                            </w:p>
                            <w:p w14:paraId="15C5006F" w14:textId="77777777" w:rsidR="008D5CAC" w:rsidRDefault="008D5CAC" w:rsidP="00403B34"/>
                            <w:p w14:paraId="41AE51C1" w14:textId="77777777" w:rsidR="008D5CAC" w:rsidRDefault="008D5CAC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3605107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3605108" r:id="rId234"/>
                                </w:object>
                              </w:r>
                            </w:p>
                            <w:p w14:paraId="4390BA00" w14:textId="77777777" w:rsidR="008D5CAC" w:rsidRDefault="008D5CAC" w:rsidP="00403B34"/>
                            <w:p w14:paraId="223C7B0D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3605109" r:id="rId235"/>
                                </w:object>
                              </w:r>
                            </w:p>
                            <w:p w14:paraId="05496E87" w14:textId="77777777" w:rsidR="008D5CAC" w:rsidRDefault="008D5CAC" w:rsidP="00403B34"/>
                            <w:p w14:paraId="6D21EB7C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3605110" r:id="rId236"/>
                                </w:object>
                              </w:r>
                            </w:p>
                            <w:p w14:paraId="4953E7F6" w14:textId="77777777" w:rsidR="008D5CAC" w:rsidRDefault="008D5CAC" w:rsidP="00403B34"/>
                            <w:p w14:paraId="32F6A235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3605111" r:id="rId237"/>
                                </w:object>
                              </w:r>
                            </w:p>
                            <w:p w14:paraId="3AB99CED" w14:textId="77777777" w:rsidR="008D5CAC" w:rsidRDefault="008D5CAC" w:rsidP="00403B34"/>
                            <w:p w14:paraId="7DC6097C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3605112" r:id="rId238"/>
                                </w:object>
                              </w:r>
                            </w:p>
                            <w:p w14:paraId="3166CEA3" w14:textId="77777777" w:rsidR="008D5CAC" w:rsidRDefault="008D5CAC" w:rsidP="00403B34"/>
                            <w:p w14:paraId="50120EF7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3605113" r:id="rId239"/>
                                </w:object>
                              </w:r>
                            </w:p>
                            <w:p w14:paraId="5FD50C12" w14:textId="77777777" w:rsidR="008D5CAC" w:rsidRDefault="008D5CAC" w:rsidP="00403B34"/>
                            <w:p w14:paraId="0B3CEF6D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3605114" r:id="rId240"/>
                                </w:object>
                              </w:r>
                            </w:p>
                            <w:p w14:paraId="3BB9D6C1" w14:textId="77777777" w:rsidR="008D5CAC" w:rsidRDefault="008D5CAC" w:rsidP="00403B34"/>
                            <w:p w14:paraId="63707FC1" w14:textId="77777777" w:rsidR="008D5CAC" w:rsidRDefault="008D5CAC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3605115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123" type="#_x0000_t75" style="width:165pt;height:21.75pt" o:ole="">
                  <v:imagedata r:id="rId242" o:title=""/>
                </v:shape>
                <o:OLEObject Type="Embed" ProgID="Equation.3" ShapeID="_x0000_i1123" DrawAspect="Content" ObjectID="_1713689893" r:id="rId243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124" type="#_x0000_t75" style="width:14.25pt;height:18.75pt" o:ole="">
                  <v:imagedata r:id="rId244" o:title=""/>
                </v:shape>
                <o:OLEObject Type="Embed" ProgID="Equation.3" ShapeID="_x0000_i1124" DrawAspect="Content" ObjectID="_1713689894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8D5CAC" w:rsidRPr="00605098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8D5CAC" w:rsidRPr="00605098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8D5CAC" w:rsidRPr="00605098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8D5CAC" w:rsidRPr="00605098" w:rsidRDefault="008D5CAC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8D5CAC" w:rsidRPr="00605098" w:rsidRDefault="008D5CAC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8D5CAC" w:rsidRPr="00605098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 xml:space="preserve">= 5 Ом, </w:t>
            </w:r>
            <w:proofErr w:type="spellStart"/>
            <w:r w:rsidRPr="00097132">
              <w:t>Х</w:t>
            </w:r>
            <w:r w:rsidRPr="00097132">
              <w:rPr>
                <w:vertAlign w:val="subscript"/>
              </w:rPr>
              <w:t>ф</w:t>
            </w:r>
            <w:proofErr w:type="spellEnd"/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8D5CAC" w:rsidRPr="003024E9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8D5CAC" w:rsidRDefault="008D5CAC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8D5CAC" w:rsidRPr="003024E9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8D5CAC" w:rsidRPr="003024E9" w:rsidRDefault="008D5CAC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8D5CAC" w:rsidRPr="003024E9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8D5CAC" w:rsidRDefault="008D5CAC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8D5CAC" w:rsidRPr="003024E9" w:rsidRDefault="008D5CAC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8D5CAC" w:rsidRPr="003024E9" w:rsidRDefault="008D5CAC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8D5CAC" w:rsidRPr="003024E9" w:rsidRDefault="008D5CAC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8D5CAC" w:rsidRPr="003024E9" w:rsidRDefault="008D5CAC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8D5CAC" w:rsidRPr="003024E9" w:rsidRDefault="008D5CAC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8D5CAC" w:rsidRDefault="008D5CAC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8D5CAC" w:rsidRPr="003024E9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8D5CAC" w:rsidRPr="003024E9" w:rsidRDefault="008D5CAC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8D5CAC" w:rsidRPr="003024E9" w:rsidRDefault="008D5CAC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8D5CAC" w:rsidRDefault="008D5CAC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8D5CAC" w:rsidRPr="003024E9" w:rsidRDefault="008D5CAC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8D5CAC" w:rsidRPr="003024E9" w:rsidRDefault="008D5CAC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8D5CAC" w:rsidRPr="003024E9" w:rsidRDefault="008D5CAC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8D5CAC" w:rsidRPr="003024E9" w:rsidRDefault="008D5CAC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proofErr w:type="spellStart"/>
            <w:r w:rsidRPr="00314BCA">
              <w:rPr>
                <w:b/>
              </w:rPr>
              <w:t>ания</w:t>
            </w:r>
            <w:proofErr w:type="spellEnd"/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1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F2535D">
              <w:rPr>
                <w:lang w:eastAsia="ar-SA"/>
              </w:rPr>
              <w:t>Кнорус</w:t>
            </w:r>
            <w:proofErr w:type="spellEnd"/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BA65E9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BA65E9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71B8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 xml:space="preserve">№ </w:t>
            </w:r>
            <w:proofErr w:type="spellStart"/>
            <w:r w:rsidRPr="00FD7386">
              <w:rPr>
                <w:b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proofErr w:type="spellStart"/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proofErr w:type="spellEnd"/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proofErr w:type="spellEnd"/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proofErr w:type="spellStart"/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proofErr w:type="spellEnd"/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proofErr w:type="spellEnd"/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BA65E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BA65E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BA65E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BA65E9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proofErr w:type="spellStart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proofErr w:type="spellEnd"/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</w:t>
            </w:r>
            <w:proofErr w:type="gramStart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СПС)  «</w:t>
            </w:r>
            <w:proofErr w:type="gramEnd"/>
            <w:r w:rsidRPr="00CF2A5E">
              <w:rPr>
                <w:rFonts w:eastAsia="Times New Roman"/>
                <w:sz w:val="24"/>
                <w:szCs w:val="24"/>
                <w:lang w:eastAsia="ar-SA"/>
              </w:rPr>
              <w:t>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</w:t>
            </w:r>
            <w:proofErr w:type="spellStart"/>
            <w:proofErr w:type="gramStart"/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</w:t>
            </w:r>
            <w:proofErr w:type="spellEnd"/>
            <w:r w:rsidRPr="00CF2A5E">
              <w:rPr>
                <w:rFonts w:eastAsia="Times New Roman"/>
                <w:sz w:val="24"/>
                <w:szCs w:val="24"/>
                <w:u w:val="single"/>
              </w:rPr>
              <w:t>://onlinelibrary.wiley.com/</w:t>
            </w:r>
            <w:proofErr w:type="gramEnd"/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BA65E9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 xml:space="preserve">NI </w:t>
            </w:r>
            <w:proofErr w:type="spellStart"/>
            <w:r>
              <w:rPr>
                <w:color w:val="000000"/>
              </w:rPr>
              <w:t>Multisim</w:t>
            </w:r>
            <w:proofErr w:type="spellEnd"/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2" w:name="_Toc62039712"/>
      <w:r w:rsidRPr="004925D7">
        <w:lastRenderedPageBreak/>
        <w:t>ЛИСТ УЧЕТА ОБНОВЛЕНИЙ РАБОЧЕЙ ПРОГРАММЫ</w:t>
      </w:r>
      <w:bookmarkEnd w:id="12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№ </w:t>
            </w:r>
            <w:proofErr w:type="spellStart"/>
            <w:r w:rsidRPr="009F02B2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0EC2F5" w14:textId="77777777" w:rsidR="00BA65E9" w:rsidRDefault="00BA65E9" w:rsidP="005E3840">
      <w:r>
        <w:separator/>
      </w:r>
    </w:p>
  </w:endnote>
  <w:endnote w:type="continuationSeparator" w:id="0">
    <w:p w14:paraId="68B202E1" w14:textId="77777777" w:rsidR="00BA65E9" w:rsidRDefault="00BA65E9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8D5CAC" w:rsidRDefault="008D5CAC">
    <w:pPr>
      <w:pStyle w:val="ae"/>
      <w:jc w:val="right"/>
    </w:pPr>
  </w:p>
  <w:p w14:paraId="3A88830B" w14:textId="77777777" w:rsidR="008D5CAC" w:rsidRDefault="008D5CAC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8D5CAC" w:rsidRDefault="008D5CAC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8D5CAC" w:rsidRDefault="008D5CAC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8D5CAC" w:rsidRDefault="008D5CAC">
    <w:pPr>
      <w:pStyle w:val="ae"/>
      <w:jc w:val="right"/>
    </w:pPr>
  </w:p>
  <w:p w14:paraId="6C2BFEFB" w14:textId="77777777" w:rsidR="008D5CAC" w:rsidRDefault="008D5CAC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8D5CAC" w:rsidRDefault="008D5CAC">
    <w:pPr>
      <w:pStyle w:val="ae"/>
      <w:jc w:val="right"/>
    </w:pPr>
  </w:p>
  <w:p w14:paraId="1B400B45" w14:textId="77777777" w:rsidR="008D5CAC" w:rsidRDefault="008D5CAC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58992E" w14:textId="77777777" w:rsidR="00BA65E9" w:rsidRDefault="00BA65E9" w:rsidP="005E3840">
      <w:r>
        <w:separator/>
      </w:r>
    </w:p>
  </w:footnote>
  <w:footnote w:type="continuationSeparator" w:id="0">
    <w:p w14:paraId="03AAC704" w14:textId="77777777" w:rsidR="00BA65E9" w:rsidRDefault="00BA65E9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8D5CAC" w:rsidRDefault="008D5C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1191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8D5CAC" w:rsidRDefault="008D5CAC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8D5CAC" w:rsidRDefault="008D5C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1191">
          <w:rPr>
            <w:noProof/>
          </w:rPr>
          <w:t>36</w:t>
        </w:r>
        <w:r>
          <w:fldChar w:fldCharType="end"/>
        </w:r>
      </w:p>
    </w:sdtContent>
  </w:sdt>
  <w:p w14:paraId="399A2272" w14:textId="77777777" w:rsidR="008D5CAC" w:rsidRDefault="008D5CAC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8D5CAC" w:rsidRDefault="008D5CAC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91191">
          <w:rPr>
            <w:noProof/>
          </w:rPr>
          <w:t>37</w:t>
        </w:r>
        <w:r>
          <w:fldChar w:fldCharType="end"/>
        </w:r>
      </w:p>
    </w:sdtContent>
  </w:sdt>
  <w:p w14:paraId="445C4615" w14:textId="77777777" w:rsidR="008D5CAC" w:rsidRDefault="008D5CAC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 w15:restartNumberingAfterBreak="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 w15:restartNumberingAfterBreak="0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8186898">
    <w:abstractNumId w:val="3"/>
  </w:num>
  <w:num w:numId="2" w16cid:durableId="1446267571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1644309255">
    <w:abstractNumId w:val="13"/>
  </w:num>
  <w:num w:numId="4" w16cid:durableId="887569991">
    <w:abstractNumId w:val="2"/>
  </w:num>
  <w:num w:numId="5" w16cid:durableId="2034187506">
    <w:abstractNumId w:val="22"/>
  </w:num>
  <w:num w:numId="6" w16cid:durableId="981472034">
    <w:abstractNumId w:val="27"/>
  </w:num>
  <w:num w:numId="7" w16cid:durableId="1111164500">
    <w:abstractNumId w:val="10"/>
  </w:num>
  <w:num w:numId="8" w16cid:durableId="1774016519">
    <w:abstractNumId w:val="4"/>
  </w:num>
  <w:num w:numId="9" w16cid:durableId="611017950">
    <w:abstractNumId w:val="18"/>
  </w:num>
  <w:num w:numId="10" w16cid:durableId="1900047135">
    <w:abstractNumId w:val="26"/>
  </w:num>
  <w:num w:numId="11" w16cid:durableId="1189903411">
    <w:abstractNumId w:val="6"/>
  </w:num>
  <w:num w:numId="12" w16cid:durableId="1288586973">
    <w:abstractNumId w:val="11"/>
  </w:num>
  <w:num w:numId="13" w16cid:durableId="833495837">
    <w:abstractNumId w:val="5"/>
  </w:num>
  <w:num w:numId="14" w16cid:durableId="117188148">
    <w:abstractNumId w:val="24"/>
  </w:num>
  <w:num w:numId="15" w16cid:durableId="1580366846">
    <w:abstractNumId w:val="19"/>
  </w:num>
  <w:num w:numId="16" w16cid:durableId="130295890">
    <w:abstractNumId w:val="7"/>
  </w:num>
  <w:num w:numId="17" w16cid:durableId="1209293139">
    <w:abstractNumId w:val="12"/>
  </w:num>
  <w:num w:numId="18" w16cid:durableId="2125221268">
    <w:abstractNumId w:val="8"/>
  </w:num>
  <w:num w:numId="19" w16cid:durableId="468279619">
    <w:abstractNumId w:val="21"/>
  </w:num>
  <w:num w:numId="20" w16cid:durableId="1683897116">
    <w:abstractNumId w:val="14"/>
  </w:num>
  <w:num w:numId="21" w16cid:durableId="2076657137">
    <w:abstractNumId w:val="9"/>
  </w:num>
  <w:num w:numId="22" w16cid:durableId="1224025664">
    <w:abstractNumId w:val="25"/>
  </w:num>
  <w:num w:numId="23" w16cid:durableId="685064185">
    <w:abstractNumId w:val="17"/>
  </w:num>
  <w:num w:numId="24" w16cid:durableId="907227144">
    <w:abstractNumId w:val="16"/>
  </w:num>
  <w:num w:numId="25" w16cid:durableId="1797093687">
    <w:abstractNumId w:val="15"/>
  </w:num>
  <w:num w:numId="26" w16cid:durableId="1150246793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06D4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57AD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5CAC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17CA9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128A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61C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A65E9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191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1B8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3"/>
    <o:shapelayout v:ext="edit">
      <o:idmap v:ext="edit" data="2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ADD5597-5401-4AFE-9B7A-E087B21B6B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3</TotalTime>
  <Pages>39</Pages>
  <Words>7651</Words>
  <Characters>43615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056</cp:lastModifiedBy>
  <cp:revision>26</cp:revision>
  <cp:lastPrinted>2021-06-03T09:32:00Z</cp:lastPrinted>
  <dcterms:created xsi:type="dcterms:W3CDTF">2022-01-28T08:40:00Z</dcterms:created>
  <dcterms:modified xsi:type="dcterms:W3CDTF">2022-05-10T09:10:00Z</dcterms:modified>
</cp:coreProperties>
</file>